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351" r:id="rId3"/>
    <p:sldId id="313" r:id="rId4"/>
    <p:sldId id="346" r:id="rId5"/>
    <p:sldId id="348" r:id="rId6"/>
    <p:sldId id="352" r:id="rId7"/>
    <p:sldId id="314" r:id="rId8"/>
    <p:sldId id="315" r:id="rId9"/>
    <p:sldId id="316" r:id="rId10"/>
    <p:sldId id="349" r:id="rId11"/>
    <p:sldId id="317" r:id="rId12"/>
    <p:sldId id="318" r:id="rId13"/>
    <p:sldId id="319" r:id="rId14"/>
    <p:sldId id="320" r:id="rId15"/>
    <p:sldId id="321" r:id="rId16"/>
    <p:sldId id="322" r:id="rId17"/>
    <p:sldId id="323" r:id="rId18"/>
    <p:sldId id="324" r:id="rId19"/>
    <p:sldId id="325" r:id="rId20"/>
    <p:sldId id="326" r:id="rId21"/>
    <p:sldId id="327" r:id="rId22"/>
    <p:sldId id="328" r:id="rId23"/>
    <p:sldId id="329" r:id="rId24"/>
    <p:sldId id="347" r:id="rId25"/>
    <p:sldId id="340" r:id="rId26"/>
    <p:sldId id="341" r:id="rId27"/>
    <p:sldId id="342" r:id="rId28"/>
    <p:sldId id="343" r:id="rId29"/>
    <p:sldId id="344" r:id="rId30"/>
    <p:sldId id="345" r:id="rId31"/>
    <p:sldId id="350" r:id="rId32"/>
  </p:sldIdLst>
  <p:sldSz cx="12192000" cy="6858000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 snapToGrid="0">
      <p:cViewPr varScale="1">
        <p:scale>
          <a:sx n="60" d="100"/>
          <a:sy n="60" d="100"/>
        </p:scale>
        <p:origin x="350" y="53"/>
      </p:cViewPr>
      <p:guideLst/>
    </p:cSldViewPr>
  </p:slideViewPr>
  <p:outlineViewPr>
    <p:cViewPr>
      <p:scale>
        <a:sx n="33" d="100"/>
        <a:sy n="33" d="100"/>
      </p:scale>
      <p:origin x="0" y="-1218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052"/>
    </p:cViewPr>
  </p:sorterViewPr>
  <p:notesViewPr>
    <p:cSldViewPr snapToGrid="0">
      <p:cViewPr varScale="1">
        <p:scale>
          <a:sx n="59" d="100"/>
          <a:sy n="59" d="100"/>
        </p:scale>
        <p:origin x="2362" y="6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0A23424-DEE1-474C-8CA6-8FF7DF8EAB4D}" type="datetimeFigureOut">
              <a:rPr lang="en-US" smtClean="0"/>
              <a:t>4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77875" y="1200150"/>
            <a:ext cx="5759450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38AA7A49-0F1F-4A7C-AF9C-8903C407058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9574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go over some of the concepts of this famous paper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64195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the equation that the unknow amplitude g(k) must satisfy.   The initial states are below the Fermi level and scattered states are above the Fermi lev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07332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ifying the interaction term to a constant.   Why must Cooper pair states have singlet spin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3428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does the derivation of the eigenstate energy equation work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320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hy do we conclude that the Cooper pair is more stable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0171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is convenient to use second quantiz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09827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ian of the BCS model.    The parameters u and v will be determined variation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3915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riting out the energy to be determined variational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4991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ever tricks and not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8218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e end, we have an integral equation for the gap parame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80815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ake a simplified model for the interaction term in order to solve the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98577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39423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019847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assume that the gap parameter is smaller that the phonon energ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315880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we need to consider how temperature affects the analysi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8666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Fermi-Dirac distribu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8133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expressions for simplified mod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63393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arithmetic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75278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t the critical temperature, the gap is 0.    Graph shows qualitative temperature depende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4736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 to critical fiel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30178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gure from BCS theory showing agreement </a:t>
            </a:r>
            <a:r>
              <a:rPr lang="en-US"/>
              <a:t>with experimen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97531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56836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967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34450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256083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 sure that this helps…   The thinking is that the pair of states are very close to the Fermi level. 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5051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pair of electrons can have total spin 0 or 1 which determines the spatial symmetry to be symmetric or antisymmetric, respective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5519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7725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t will be convenient to express the spatial part in terms of the Fourier represen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8AA7A49-0F1F-4A7C-AF9C-8903C407058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267064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4F497-A5E9-4C61-8DD2-C675360628F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746D2AD-FD3F-43BF-948D-3FA9898791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BA076A-EA06-4A71-94CC-203804D2ED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720456-84EA-4916-948F-73ABC5ACB2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313371-8CAE-4B0B-92C7-900AD76399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991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742F82-780C-4CBB-83B1-349660859D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CDEA14-E7D1-46B1-98BA-F527B011DA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9FCA7C-20A0-4DEA-8387-33C305D96F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A1930C-54CC-4E2D-AD9A-1FC85887B2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11DD32-0F83-4F7F-B0E2-FB45EBB522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8170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4B64B19-F58C-45FB-9E9A-385B7805C90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88362D9-1E9E-442E-B047-AE1614678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ABC61B-863C-44FC-9331-94BA55168C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755744F-E4BA-459D-AE6B-2DB388032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2BB1BC9-9855-4C70-9B5C-BB8F4E0BC9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00966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DB4966-86B8-402E-9BA2-D33BBA94F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AEFEC4-D09E-4544-A694-598E7A574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C9B898-250C-4875-A787-14FF5F01E2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C07F1-A9AF-4115-81A3-41F014A71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567EA63-35CE-409D-9D63-32B8154426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98182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6D426A-932B-4595-B736-145AA31AC7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3CE67A1-6A7E-4ED6-A372-E099402FF62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362875-98FD-4ABB-8AD4-DFEFF55CBD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058357-845B-446B-8911-32E50D4901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326E2F-E54B-44CF-848B-031A2CD0B5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3160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6DB750-F87B-4D5D-93E1-9BCF781A7C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66538C5-2D6C-4EC4-AAF1-25E97921C02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1C9D746-A70C-482F-ACB8-1C85222D11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F29C9B4-5CD2-496E-AFD8-37C676DA3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B9446BC-5FDD-46BB-B5D7-3AD40708B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7616E5-0507-413E-82EA-2076FA70C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5076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0C33AF-C970-4ECB-989D-B542CE1B16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AE7BCB3-987A-40D1-A6D5-A48316199C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92525F2-7FC0-4E85-8FC3-402AC58C7C1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EF0E247-922C-44FB-9CB7-51F25F74D15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7408B50-67A0-4FAE-A622-70849C53204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9ABA142-702D-4CC2-8501-1E9277B0DB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8FB12D-80AB-4488-A8B7-BBB0385D3A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EC94D60-AA5A-4D8A-A333-D0FED73F6C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262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62D50-2F3A-4587-8A19-DC4243C8F0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EABA41-A056-42C9-A088-800CC1D39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87E1D39-223B-4998-A81D-710C884F4C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CADD9E-80D2-4757-8007-42751614F5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7600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B4EF3C-E48B-4AC6-B15D-22858F99D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D0E2EB-58F1-4CF9-9B45-B064D8476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E4210C-D144-4FD2-BF0A-A7ECA5ACF4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3213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DD235D-6259-4874-A199-79A2BD3F7C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5A14D0-11E6-4E4B-A212-F41E7331D8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C4D400D-2F5C-4029-9008-8512F586337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8C1C6CB-DFB1-409F-B80F-9407F13E44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66BE28C-1731-4E1D-89CC-D4A856D513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4FF162-F1B8-43E9-BD62-336C3F8D0B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2604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1D9440-5B84-4CA3-902B-C99D5BAB73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D20380B-5F54-4F29-BA68-9613EA62310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62F114C-DEF1-43DA-A018-A61AF27A401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EA97CDD-6591-467E-923D-293A51F6E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E5180B6-B6AF-4100-977C-AC48DA7DFB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C54C474-8B60-40C8-ACE4-281D5011C3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75773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6F154E4-EDE7-4E73-B225-27E5C3F150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3127A49-5253-483C-9D89-6D937A6A6EE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41A01EE-0329-4A25-84CE-5D5DAADD62F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4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79FA77-9731-43EB-8CD9-E11E4ECB21D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42 -- Spring 2022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F8594-0A26-4B86-A475-59313F23E6E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3FF32D-176F-4F5B-8878-5D48FB6FF2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8404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png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image" Target="../media/image33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29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58.png"/><Relationship Id="rId4" Type="http://schemas.openxmlformats.org/officeDocument/2006/relationships/image" Target="../media/image54.png"/><Relationship Id="rId9" Type="http://schemas.openxmlformats.org/officeDocument/2006/relationships/image" Target="../media/image5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68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3.png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4BDF17C-E82C-4B81-A5F8-25A9209377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04/22/2022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D94DB1-3467-40A8-BA89-DE9108A66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B6E637-08E0-4D49-9E0B-D8B5E5D031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ADFEB32-EBCA-4FF9-87C1-9C7CDFA7CAA0}"/>
              </a:ext>
            </a:extLst>
          </p:cNvPr>
          <p:cNvSpPr txBox="1"/>
          <p:nvPr/>
        </p:nvSpPr>
        <p:spPr>
          <a:xfrm>
            <a:off x="260808" y="136525"/>
            <a:ext cx="116703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42 Quantum Mechanics II</a:t>
            </a:r>
          </a:p>
          <a:p>
            <a:pPr algn="ctr"/>
            <a:r>
              <a:rPr lang="en-US" sz="3200" b="1" dirty="0"/>
              <a:t>12-12:50 PM  MWF  Olin 103</a:t>
            </a:r>
          </a:p>
          <a:p>
            <a:pPr algn="ctr"/>
            <a:endParaRPr lang="en-US" sz="3200" b="1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EACAB1C-FE86-41A1-866F-CAF434231243}"/>
              </a:ext>
            </a:extLst>
          </p:cNvPr>
          <p:cNvSpPr txBox="1"/>
          <p:nvPr/>
        </p:nvSpPr>
        <p:spPr>
          <a:xfrm>
            <a:off x="219960" y="1585813"/>
            <a:ext cx="11972040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7030A0"/>
                </a:solidFill>
              </a:rPr>
              <a:t>Notes for Lecture 32</a:t>
            </a:r>
          </a:p>
          <a:p>
            <a:pPr algn="ctr"/>
            <a:endParaRPr lang="en-US" sz="1000" b="1" dirty="0">
              <a:solidFill>
                <a:srgbClr val="7030A0"/>
              </a:solidFill>
            </a:endParaRPr>
          </a:p>
          <a:p>
            <a:pPr marL="0" lvl="2" algn="ctr"/>
            <a:r>
              <a:rPr lang="en-US" sz="2800" b="1" dirty="0">
                <a:solidFill>
                  <a:schemeClr val="folHlink"/>
                </a:solidFill>
              </a:rPr>
              <a:t>A short introduction to the quantum theory of superconductivity</a:t>
            </a:r>
          </a:p>
          <a:p>
            <a:pPr marL="914400" lvl="3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Bardeen, Cooper, </a:t>
            </a:r>
            <a:r>
              <a:rPr lang="en-US" sz="2800" b="1" dirty="0" err="1">
                <a:solidFill>
                  <a:schemeClr val="folHlink"/>
                </a:solidFill>
              </a:rPr>
              <a:t>Scrieffer</a:t>
            </a:r>
            <a:r>
              <a:rPr lang="en-US" sz="2800" b="1" dirty="0">
                <a:solidFill>
                  <a:schemeClr val="folHlink"/>
                </a:solidFill>
              </a:rPr>
              <a:t>, Phys. Rev. 108, 1175 (1957)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oper pair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Gap equ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Estimate of T</a:t>
            </a:r>
            <a:r>
              <a:rPr lang="en-US" sz="2800" b="1" baseline="-25000" dirty="0">
                <a:solidFill>
                  <a:schemeClr val="folHlink"/>
                </a:solidFill>
              </a:rPr>
              <a:t>c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0" lvl="2"/>
            <a:endParaRPr lang="en-US" sz="2400" b="1" dirty="0">
              <a:solidFill>
                <a:schemeClr val="folHlink"/>
              </a:solidFill>
            </a:endParaRPr>
          </a:p>
          <a:p>
            <a:pPr marL="0" lvl="2"/>
            <a:r>
              <a:rPr lang="en-US" sz="2400" b="1" dirty="0">
                <a:solidFill>
                  <a:schemeClr val="folHlink"/>
                </a:solidFill>
              </a:rPr>
              <a:t>Some of the slides contain materials from the textbook, </a:t>
            </a:r>
            <a:r>
              <a:rPr lang="en-US" sz="2400" b="1" dirty="0">
                <a:solidFill>
                  <a:srgbClr val="CC0000"/>
                </a:solidFill>
              </a:rPr>
              <a:t>Solid State Physics; Second Edition by Giuseppe Grosso and Giuseppe </a:t>
            </a:r>
            <a:r>
              <a:rPr lang="en-US" sz="2400" b="1" dirty="0" err="1">
                <a:solidFill>
                  <a:srgbClr val="CC0000"/>
                </a:solidFill>
              </a:rPr>
              <a:t>Pastori</a:t>
            </a:r>
            <a:r>
              <a:rPr lang="en-US" sz="2400" b="1" dirty="0">
                <a:solidFill>
                  <a:srgbClr val="CC0000"/>
                </a:solidFill>
              </a:rPr>
              <a:t> </a:t>
            </a:r>
            <a:r>
              <a:rPr lang="en-US" sz="2400" b="1" dirty="0" err="1">
                <a:solidFill>
                  <a:srgbClr val="CC0000"/>
                </a:solidFill>
              </a:rPr>
              <a:t>Parravicini</a:t>
            </a:r>
            <a:r>
              <a:rPr lang="en-US" sz="2400" b="1" dirty="0">
                <a:solidFill>
                  <a:srgbClr val="CC0000"/>
                </a:solidFill>
              </a:rPr>
              <a:t> (Academic Press, 2014) </a:t>
            </a:r>
          </a:p>
        </p:txBody>
      </p:sp>
    </p:spTree>
    <p:extLst>
      <p:ext uri="{BB962C8B-B14F-4D97-AF65-F5344CB8AC3E}">
        <p14:creationId xmlns:p14="http://schemas.microsoft.com/office/powerpoint/2010/main" val="217825814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C0F2399-C064-4434-804F-0363081942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FC12CEE-AE6C-42D5-8F19-5118DA67C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05A2E7D-DB9B-4B08-B67A-87607CFF39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E90AB13-E4C2-420D-8982-6EC81558320A}"/>
              </a:ext>
            </a:extLst>
          </p:cNvPr>
          <p:cNvSpPr txBox="1"/>
          <p:nvPr/>
        </p:nvSpPr>
        <p:spPr>
          <a:xfrm>
            <a:off x="838200" y="321972"/>
            <a:ext cx="920732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are some possible functional forms for the spatial part of the Cooper pair.   Which of these are associated with S=0 and which are associated with S=1?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E8FECB-58A4-47B7-B029-89EA1157A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429460"/>
              </p:ext>
            </p:extLst>
          </p:nvPr>
        </p:nvGraphicFramePr>
        <p:xfrm>
          <a:off x="1780683" y="2181739"/>
          <a:ext cx="6470112" cy="1617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129" name="Equation" r:id="rId4" imgW="1828800" imgH="457200" progId="Equation.DSMT4">
                  <p:embed/>
                </p:oleObj>
              </mc:Choice>
              <mc:Fallback>
                <p:oleObj name="Equation" r:id="rId4" imgW="1828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0683" y="2181739"/>
                        <a:ext cx="6470112" cy="1617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54697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2286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operties of pair </a:t>
            </a:r>
            <a:r>
              <a:rPr lang="en-US" sz="2400" b="1" dirty="0" err="1"/>
              <a:t>wavefunction</a:t>
            </a:r>
            <a:r>
              <a:rPr lang="en-US" sz="2400" b="1" dirty="0"/>
              <a:t> – continued</a:t>
            </a:r>
          </a:p>
          <a:p>
            <a:pPr lvl="1"/>
            <a:r>
              <a:rPr lang="en-US" sz="2400" b="1" dirty="0"/>
              <a:t>Assume that the electron pair can be represented by a linear combination of plane wave states of </a:t>
            </a:r>
            <a:r>
              <a:rPr lang="en-US" sz="2400" b="1" dirty="0" err="1"/>
              <a:t>wavevectors</a:t>
            </a:r>
            <a:r>
              <a:rPr lang="en-US" sz="2400" b="1" dirty="0"/>
              <a:t> k and -k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512100"/>
              </p:ext>
            </p:extLst>
          </p:nvPr>
        </p:nvGraphicFramePr>
        <p:xfrm>
          <a:off x="2895600" y="1981200"/>
          <a:ext cx="1306512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7" name="Equation" r:id="rId4" imgW="901440" imgH="291960" progId="Equation.DSMT4">
                  <p:embed/>
                </p:oleObj>
              </mc:Choice>
              <mc:Fallback>
                <p:oleObj name="Equation" r:id="rId4" imgW="901440" imgH="291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5600" y="1981200"/>
                        <a:ext cx="1306512" cy="423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76243" y="1626982"/>
            <a:ext cx="3041633" cy="114555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895847"/>
              </p:ext>
            </p:extLst>
          </p:nvPr>
        </p:nvGraphicFramePr>
        <p:xfrm>
          <a:off x="2813050" y="2910681"/>
          <a:ext cx="3765550" cy="1992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8" name="Equation" r:id="rId7" imgW="1917360" imgH="1015920" progId="Equation.DSMT4">
                  <p:embed/>
                </p:oleObj>
              </mc:Choice>
              <mc:Fallback>
                <p:oleObj name="Equation" r:id="rId7" imgW="1917360" imgH="1015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13050" y="2910681"/>
                        <a:ext cx="3765550" cy="1992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65539"/>
              </p:ext>
            </p:extLst>
          </p:nvPr>
        </p:nvGraphicFramePr>
        <p:xfrm>
          <a:off x="2006204" y="5254216"/>
          <a:ext cx="8509397" cy="941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939" name="Equation" r:id="rId9" imgW="5626080" imgH="622080" progId="Equation.DSMT4">
                  <p:embed/>
                </p:oleObj>
              </mc:Choice>
              <mc:Fallback>
                <p:oleObj name="Equation" r:id="rId9" imgW="5626080" imgH="622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6204" y="5254216"/>
                        <a:ext cx="8509397" cy="941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C34323B5-322A-4E50-901C-8D6C4E194000}"/>
              </a:ext>
            </a:extLst>
          </p:cNvPr>
          <p:cNvSpPr txBox="1"/>
          <p:nvPr/>
        </p:nvSpPr>
        <p:spPr>
          <a:xfrm>
            <a:off x="7959144" y="2449016"/>
            <a:ext cx="3245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is g(k)?</a:t>
            </a:r>
          </a:p>
        </p:txBody>
      </p:sp>
    </p:spTree>
    <p:extLst>
      <p:ext uri="{BB962C8B-B14F-4D97-AF65-F5344CB8AC3E}">
        <p14:creationId xmlns:p14="http://schemas.microsoft.com/office/powerpoint/2010/main" val="42150255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fine Fourier transform of interaction potential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7400" y="990602"/>
            <a:ext cx="8390584" cy="185419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59680"/>
              </p:ext>
            </p:extLst>
          </p:nvPr>
        </p:nvGraphicFramePr>
        <p:xfrm>
          <a:off x="2527300" y="2822576"/>
          <a:ext cx="8427404" cy="1092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81" name="Equation" r:id="rId5" imgW="4406760" imgH="571320" progId="Equation.DSMT4">
                  <p:embed/>
                </p:oleObj>
              </mc:Choice>
              <mc:Fallback>
                <p:oleObj name="Equation" r:id="rId5" imgW="4406760" imgH="57132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7300" y="2822576"/>
                        <a:ext cx="8427404" cy="10928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286000" y="3962401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 satisfied by pair amplitude functions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32038" y="4619624"/>
            <a:ext cx="9891201" cy="1247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1195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:a16="http://schemas.microsoft.com/office/drawing/2014/main" id="{CB237502-E4AC-43BD-AE12-9A204FFBCB01}"/>
              </a:ext>
            </a:extLst>
          </p:cNvPr>
          <p:cNvSpPr/>
          <p:nvPr/>
        </p:nvSpPr>
        <p:spPr>
          <a:xfrm>
            <a:off x="3581400" y="5422006"/>
            <a:ext cx="5562600" cy="453332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810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oper pair equati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1" y="1219200"/>
            <a:ext cx="7248525" cy="914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81200" y="2514601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ified model for interaction: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/>
          <a:srcRect b="12791"/>
          <a:stretch/>
        </p:blipFill>
        <p:spPr>
          <a:xfrm>
            <a:off x="2819400" y="3063725"/>
            <a:ext cx="2071986" cy="44147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866900" y="3741738"/>
            <a:ext cx="8458200" cy="962025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23075"/>
              </p:ext>
            </p:extLst>
          </p:nvPr>
        </p:nvGraphicFramePr>
        <p:xfrm>
          <a:off x="2786270" y="4745037"/>
          <a:ext cx="6816578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5" name="Equation" r:id="rId7" imgW="4978080" imgH="825480" progId="Equation.DSMT4">
                  <p:embed/>
                </p:oleObj>
              </mc:Choice>
              <mc:Fallback>
                <p:oleObj name="Equation" r:id="rId7" imgW="4978080" imgH="825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6270" y="4745037"/>
                        <a:ext cx="6816578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5016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810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oper pair equati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r="52252"/>
          <a:stretch/>
        </p:blipFill>
        <p:spPr>
          <a:xfrm>
            <a:off x="2912165" y="1569996"/>
            <a:ext cx="4038600" cy="96202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14600" y="1143001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-trivial solution for singlet stat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888" y="3409123"/>
            <a:ext cx="5838825" cy="885825"/>
          </a:xfrm>
          <a:prstGeom prst="rect">
            <a:avLst/>
          </a:prstGeom>
        </p:spPr>
      </p:pic>
      <p:sp>
        <p:nvSpPr>
          <p:cNvPr id="9" name="Up Arrow 8"/>
          <p:cNvSpPr/>
          <p:nvPr/>
        </p:nvSpPr>
        <p:spPr>
          <a:xfrm rot="19725081">
            <a:off x="3871912" y="2252798"/>
            <a:ext cx="304800" cy="3239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0" name="TextBox 9"/>
          <p:cNvSpPr txBox="1"/>
          <p:nvPr/>
        </p:nvSpPr>
        <p:spPr>
          <a:xfrm>
            <a:off x="4094922" y="2351325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E</a:t>
            </a:r>
            <a:r>
              <a:rPr lang="en-US" sz="2400" i="1" baseline="-25000" dirty="0" err="1">
                <a:latin typeface="+mj-lt"/>
              </a:rPr>
              <a:t>pair</a:t>
            </a:r>
            <a:endParaRPr lang="en-US" sz="2400" i="1" baseline="-25000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67000" y="2843086"/>
            <a:ext cx="632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 to determine </a:t>
            </a:r>
            <a:r>
              <a:rPr lang="en-US" sz="2400" dirty="0" err="1">
                <a:latin typeface="+mj-lt"/>
              </a:rPr>
              <a:t>eigenstate</a:t>
            </a:r>
            <a:r>
              <a:rPr lang="en-US" sz="2400" dirty="0">
                <a:latin typeface="+mj-lt"/>
              </a:rPr>
              <a:t> energy: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48000" y="4306325"/>
            <a:ext cx="4705350" cy="895350"/>
          </a:xfrm>
          <a:prstGeom prst="rect">
            <a:avLst/>
          </a:prstGeom>
        </p:spPr>
      </p:pic>
      <p:sp>
        <p:nvSpPr>
          <p:cNvPr id="13" name="Up Arrow 12"/>
          <p:cNvSpPr/>
          <p:nvPr/>
        </p:nvSpPr>
        <p:spPr>
          <a:xfrm rot="19725081">
            <a:off x="5424488" y="4856162"/>
            <a:ext cx="304800" cy="32393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/>
              <a:t>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29300" y="5213054"/>
            <a:ext cx="46863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nsity of states (one electron basis)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8A91DD-9DF0-4E87-99AB-9633229493AD}"/>
              </a:ext>
            </a:extLst>
          </p:cNvPr>
          <p:cNvSpPr txBox="1"/>
          <p:nvPr/>
        </p:nvSpPr>
        <p:spPr>
          <a:xfrm>
            <a:off x="8610600" y="4222857"/>
            <a:ext cx="31553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ow did the DOS come into the result?</a:t>
            </a:r>
          </a:p>
        </p:txBody>
      </p:sp>
    </p:spTree>
    <p:extLst>
      <p:ext uri="{BB962C8B-B14F-4D97-AF65-F5344CB8AC3E}">
        <p14:creationId xmlns:p14="http://schemas.microsoft.com/office/powerpoint/2010/main" val="23308427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381001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oper pair equation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/>
          <a:srcRect b="11865"/>
          <a:stretch/>
        </p:blipFill>
        <p:spPr>
          <a:xfrm>
            <a:off x="2362200" y="990600"/>
            <a:ext cx="7315200" cy="99060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315889"/>
              </p:ext>
            </p:extLst>
          </p:nvPr>
        </p:nvGraphicFramePr>
        <p:xfrm>
          <a:off x="2654300" y="2077740"/>
          <a:ext cx="7394984" cy="104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9" name="Equation" r:id="rId5" imgW="6730920" imgH="952200" progId="Equation.DSMT4">
                  <p:embed/>
                </p:oleObj>
              </mc:Choice>
              <mc:Fallback>
                <p:oleObj name="Equation" r:id="rId5" imgW="6730920" imgH="952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54300" y="2077740"/>
                        <a:ext cx="7394984" cy="1046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7923" y="3797185"/>
            <a:ext cx="2377390" cy="74753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572001" y="4127501"/>
            <a:ext cx="1847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04158" y="3690641"/>
            <a:ext cx="2526651" cy="1008581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91357"/>
              </p:ext>
            </p:extLst>
          </p:nvPr>
        </p:nvGraphicFramePr>
        <p:xfrm>
          <a:off x="6949390" y="4051301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70" name="Equation" r:id="rId9" imgW="164880" imgH="152280" progId="Equation.DSMT4">
                  <p:embed/>
                </p:oleObj>
              </mc:Choice>
              <mc:Fallback>
                <p:oleObj name="Equation" r:id="rId9" imgW="164880" imgH="152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49390" y="4051301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344707" y="3845615"/>
            <a:ext cx="2505662" cy="7435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130300" y="4888996"/>
            <a:ext cx="1000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hows that a singlet Cooper pair is more stable than the independent particle system even for small </a:t>
            </a:r>
            <a:r>
              <a:rPr lang="en-US" sz="2400" b="1" i="1" dirty="0"/>
              <a:t>U</a:t>
            </a:r>
            <a:r>
              <a:rPr lang="en-US" sz="2400" b="1" i="1" baseline="-25000" dirty="0"/>
              <a:t>0.</a:t>
            </a:r>
            <a:endParaRPr lang="en-US" sz="2400" b="1" i="1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B0C8F10-6DFD-4EB4-98E4-EC700C6C62D4}"/>
              </a:ext>
            </a:extLst>
          </p:cNvPr>
          <p:cNvSpPr txBox="1"/>
          <p:nvPr/>
        </p:nvSpPr>
        <p:spPr>
          <a:xfrm>
            <a:off x="7326721" y="5321660"/>
            <a:ext cx="54451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justifies this conclusion?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B4C08D1-5B79-4DF1-8955-ECEA91CFCE78}"/>
              </a:ext>
            </a:extLst>
          </p:cNvPr>
          <p:cNvSpPr txBox="1"/>
          <p:nvPr/>
        </p:nvSpPr>
        <p:spPr>
          <a:xfrm>
            <a:off x="7816850" y="192075"/>
            <a:ext cx="3721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Using the Debye approximation: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6342699-932C-4B4F-BE39-A5E0CDCDDE13}"/>
              </a:ext>
            </a:extLst>
          </p:cNvPr>
          <p:cNvSpPr txBox="1"/>
          <p:nvPr/>
        </p:nvSpPr>
        <p:spPr>
          <a:xfrm>
            <a:off x="838200" y="34290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Binding energy:</a:t>
            </a:r>
          </a:p>
        </p:txBody>
      </p:sp>
    </p:spTree>
    <p:extLst>
      <p:ext uri="{BB962C8B-B14F-4D97-AF65-F5344CB8AC3E}">
        <p14:creationId xmlns:p14="http://schemas.microsoft.com/office/powerpoint/2010/main" val="154852849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057400" y="152400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econd quantizatio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48574" y="1889353"/>
            <a:ext cx="8837851" cy="118717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057400" y="3200401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te that the Cooper pair singlet state can be written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164936"/>
            <a:ext cx="10517725" cy="107273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9900" y="5267941"/>
            <a:ext cx="3314700" cy="1088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0994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4601" y="1295401"/>
            <a:ext cx="6791325" cy="981075"/>
          </a:xfrm>
          <a:prstGeom prst="rect">
            <a:avLst/>
          </a:prstGeom>
        </p:spPr>
      </p:pic>
      <p:sp>
        <p:nvSpPr>
          <p:cNvPr id="7" name="Left Brace 6"/>
          <p:cNvSpPr/>
          <p:nvPr/>
        </p:nvSpPr>
        <p:spPr>
          <a:xfrm rot="-5400000">
            <a:off x="4408992" y="1046667"/>
            <a:ext cx="478417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Left Brace 7"/>
          <p:cNvSpPr/>
          <p:nvPr/>
        </p:nvSpPr>
        <p:spPr>
          <a:xfrm rot="-5400000">
            <a:off x="7609392" y="1046114"/>
            <a:ext cx="478417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2628900" y="2656924"/>
            <a:ext cx="40385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dependent particle stat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67498" y="2640359"/>
            <a:ext cx="388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oper-pair interact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71700" y="3540029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nsider a ground state </a:t>
            </a:r>
            <a:r>
              <a:rPr lang="en-US" sz="2400" b="1" dirty="0" err="1"/>
              <a:t>wavefunction</a:t>
            </a:r>
            <a:r>
              <a:rPr lang="en-US" sz="2400" b="1" dirty="0"/>
              <a:t> of the form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24809" y="4130334"/>
            <a:ext cx="4517306" cy="11017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76600" y="5232117"/>
            <a:ext cx="1830557" cy="581805"/>
          </a:xfrm>
          <a:prstGeom prst="rect">
            <a:avLst/>
          </a:prstGeom>
        </p:spPr>
      </p:pic>
      <p:sp>
        <p:nvSpPr>
          <p:cNvPr id="14" name="Up Arrow 13">
            <a:extLst>
              <a:ext uri="{FF2B5EF4-FFF2-40B4-BE49-F238E27FC236}">
                <a16:creationId xmlns:a16="http://schemas.microsoft.com/office/drawing/2014/main" id="{A8FD6E80-337E-4B60-95AC-AD58953D2A7A}"/>
              </a:ext>
            </a:extLst>
          </p:cNvPr>
          <p:cNvSpPr/>
          <p:nvPr/>
        </p:nvSpPr>
        <p:spPr>
          <a:xfrm rot="19833174">
            <a:off x="5607176" y="4765960"/>
            <a:ext cx="401679" cy="59149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649D1EF-D4C0-40CE-AA62-85810FB23C2C}"/>
              </a:ext>
            </a:extLst>
          </p:cNvPr>
          <p:cNvSpPr txBox="1"/>
          <p:nvPr/>
        </p:nvSpPr>
        <p:spPr>
          <a:xfrm>
            <a:off x="6009861" y="5162082"/>
            <a:ext cx="44005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obability amplitude for forming Cooper pair</a:t>
            </a:r>
          </a:p>
        </p:txBody>
      </p:sp>
    </p:spTree>
    <p:extLst>
      <p:ext uri="{BB962C8B-B14F-4D97-AF65-F5344CB8AC3E}">
        <p14:creationId xmlns:p14="http://schemas.microsoft.com/office/powerpoint/2010/main" val="15629707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94452" y="1157331"/>
            <a:ext cx="6019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eed to minimize the expectation value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47143" y="1546994"/>
            <a:ext cx="3772048" cy="104245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6246" y="2448202"/>
            <a:ext cx="7999354" cy="145442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7001" y="3809209"/>
            <a:ext cx="5234109" cy="66369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133054" y="4633402"/>
            <a:ext cx="28712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fter some algebra: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7061" y="5230694"/>
            <a:ext cx="7252938" cy="112565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899C260-F7DC-4113-9B39-9623E2BFD66E}"/>
              </a:ext>
            </a:extLst>
          </p:cNvPr>
          <p:cNvSpPr txBox="1"/>
          <p:nvPr/>
        </p:nvSpPr>
        <p:spPr>
          <a:xfrm>
            <a:off x="8689483" y="3874164"/>
            <a:ext cx="3652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Here </a:t>
            </a:r>
            <a:r>
              <a:rPr lang="en-US" sz="2400" b="1" dirty="0">
                <a:latin typeface="Symbol" panose="05050102010706020507" pitchFamily="18" charset="2"/>
              </a:rPr>
              <a:t>m</a:t>
            </a:r>
            <a:r>
              <a:rPr lang="en-US" sz="2400" b="1" dirty="0"/>
              <a:t> is essentially E</a:t>
            </a:r>
            <a:r>
              <a:rPr lang="en-US" sz="2400" b="1" baseline="-25000" dirty="0"/>
              <a:t>F</a:t>
            </a:r>
            <a:r>
              <a:rPr lang="en-US" sz="2400" b="1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69193639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8085" y="5622891"/>
            <a:ext cx="2976515" cy="106139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1447801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onvenient transformation: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0" y="1809807"/>
            <a:ext cx="7632700" cy="116199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5868" y="2714596"/>
            <a:ext cx="6274757" cy="116199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09800" y="3758754"/>
            <a:ext cx="7119938" cy="191567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943100" y="5950824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fine:    </a:t>
            </a:r>
          </a:p>
        </p:txBody>
      </p:sp>
    </p:spTree>
    <p:extLst>
      <p:ext uri="{BB962C8B-B14F-4D97-AF65-F5344CB8AC3E}">
        <p14:creationId xmlns:p14="http://schemas.microsoft.com/office/powerpoint/2010/main" val="301021775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2CA7F55-A845-4592-85B7-1DFAE1ADC8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2350" y="1219200"/>
            <a:ext cx="10147300" cy="41402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D766353-1213-4C93-BEB2-8984DA3707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5A55D3-CDFE-4C06-BC2E-2A31EB86BD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9067B42-F56A-4BDA-8511-8193C9749F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</a:t>
            </a:fld>
            <a:endParaRPr lang="en-US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4AA17E70-47FB-4C45-823B-63278525830E}"/>
              </a:ext>
            </a:extLst>
          </p:cNvPr>
          <p:cNvSpPr/>
          <p:nvPr/>
        </p:nvSpPr>
        <p:spPr>
          <a:xfrm>
            <a:off x="622300" y="4127500"/>
            <a:ext cx="393700" cy="635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6108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28800" y="1447801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 terms of the “gap parameter”   the </a:t>
            </a:r>
            <a:r>
              <a:rPr lang="en-US" sz="2400" b="1" dirty="0" err="1"/>
              <a:t>variational</a:t>
            </a:r>
            <a:r>
              <a:rPr lang="en-US" sz="2400" b="1" dirty="0"/>
              <a:t>  equations become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1" y="2278797"/>
            <a:ext cx="4000113" cy="107400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4600" y="3322982"/>
            <a:ext cx="6934200" cy="13906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/>
          <a:srcRect t="10135"/>
          <a:stretch/>
        </p:blipFill>
        <p:spPr>
          <a:xfrm>
            <a:off x="2514601" y="4483800"/>
            <a:ext cx="4706565" cy="1597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11410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81200" y="144780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plified model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1" y="2057400"/>
            <a:ext cx="5286375" cy="10096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1" y="3140075"/>
            <a:ext cx="3190875" cy="104775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71776" y="4159251"/>
            <a:ext cx="6372225" cy="10763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9088" y="5207000"/>
            <a:ext cx="3305175" cy="116205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057400" y="5562601"/>
            <a:ext cx="205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Using DOS:</a:t>
            </a:r>
          </a:p>
        </p:txBody>
      </p:sp>
    </p:spTree>
    <p:extLst>
      <p:ext uri="{BB962C8B-B14F-4D97-AF65-F5344CB8AC3E}">
        <p14:creationId xmlns:p14="http://schemas.microsoft.com/office/powerpoint/2010/main" val="3138532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0" y="304801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Variational</a:t>
            </a:r>
            <a:r>
              <a:rPr lang="en-US" sz="2400" b="1" dirty="0"/>
              <a:t> determination of the ground-state </a:t>
            </a:r>
            <a:r>
              <a:rPr lang="en-US" sz="2400" b="1" dirty="0" err="1"/>
              <a:t>wavefunction</a:t>
            </a:r>
            <a:r>
              <a:rPr lang="en-US" sz="2400" b="1" dirty="0"/>
              <a:t> in the BCS model 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2201" y="1295400"/>
            <a:ext cx="3305175" cy="11620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86400" y="1581494"/>
            <a:ext cx="2209800" cy="87595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133600" y="281940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olving for the gap parameter: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200" y="3429000"/>
            <a:ext cx="2827106" cy="990600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60560"/>
              </p:ext>
            </p:extLst>
          </p:nvPr>
        </p:nvGraphicFramePr>
        <p:xfrm>
          <a:off x="5029200" y="3675616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0" name="Equation" r:id="rId7" imgW="164880" imgH="152280" progId="Equation.DSMT4">
                  <p:embed/>
                </p:oleObj>
              </mc:Choice>
              <mc:Fallback>
                <p:oleObj name="Equation" r:id="rId7" imgW="164880" imgH="1522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200" y="3675616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9"/>
          <a:srcRect l="9412" t="-8824" b="-8824"/>
          <a:stretch/>
        </p:blipFill>
        <p:spPr>
          <a:xfrm>
            <a:off x="5422434" y="3686085"/>
            <a:ext cx="2756304" cy="47728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133600" y="4580067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ng the ground state energy of the superconducting state: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76601" y="5241926"/>
            <a:ext cx="6162675" cy="1114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78501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0" y="6096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ng the ground state energy of the superconducting state – continued</a:t>
            </a:r>
          </a:p>
          <a:p>
            <a:endParaRPr lang="en-US" sz="2400" b="1" dirty="0"/>
          </a:p>
          <a:p>
            <a:r>
              <a:rPr lang="en-US" sz="2400" b="1" dirty="0"/>
              <a:t>Using the </a:t>
            </a:r>
            <a:r>
              <a:rPr lang="en-US" sz="2400" b="1" dirty="0" err="1"/>
              <a:t>variational</a:t>
            </a:r>
            <a:r>
              <a:rPr lang="en-US" sz="2400" b="1" dirty="0"/>
              <a:t> solution and integrating the DOS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3198" y="2438401"/>
            <a:ext cx="7905750" cy="103822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09800" y="3609700"/>
            <a:ext cx="5562600" cy="86677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365348"/>
              </p:ext>
            </p:extLst>
          </p:nvPr>
        </p:nvGraphicFramePr>
        <p:xfrm>
          <a:off x="3400622" y="4695999"/>
          <a:ext cx="393234" cy="362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75" name="Equation" r:id="rId6" imgW="164880" imgH="152280" progId="Equation.DSMT4">
                  <p:embed/>
                </p:oleObj>
              </mc:Choice>
              <mc:Fallback>
                <p:oleObj name="Equation" r:id="rId6" imgW="16488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00622" y="4695999"/>
                        <a:ext cx="393234" cy="362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7177" y="4476475"/>
            <a:ext cx="1902040" cy="754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748549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71AE736-E6D1-430C-A3C2-BB818F7612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693E7F-A60D-485C-BEC1-81E4C77019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6CE5BD-8AC8-4575-B169-BDCEE6B351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AE02661-A426-4D01-93F8-ABA6ABA5BBA2}"/>
              </a:ext>
            </a:extLst>
          </p:cNvPr>
          <p:cNvSpPr txBox="1"/>
          <p:nvPr/>
        </p:nvSpPr>
        <p:spPr>
          <a:xfrm>
            <a:off x="457200" y="5334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ffects of temperature:</a:t>
            </a:r>
          </a:p>
          <a:p>
            <a:r>
              <a:rPr lang="en-US" sz="2400" b="1" dirty="0"/>
              <a:t>     Thermal average of Cooper pair operator: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5DFE531-341F-4924-9B41-A691773B8BC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3999" y="1447799"/>
            <a:ext cx="2627180" cy="9913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5480914-27C4-4ADF-BDC3-035262DB630E}"/>
              </a:ext>
            </a:extLst>
          </p:cNvPr>
          <p:cNvSpPr txBox="1"/>
          <p:nvPr/>
        </p:nvSpPr>
        <p:spPr>
          <a:xfrm>
            <a:off x="988599" y="2512367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fin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8D6BADD-F7E4-4AC4-842F-F27D0388239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5874" y="2820630"/>
            <a:ext cx="4797931" cy="969530"/>
          </a:xfrm>
          <a:prstGeom prst="rect">
            <a:avLst/>
          </a:prstGeom>
        </p:spPr>
      </p:pic>
      <p:sp>
        <p:nvSpPr>
          <p:cNvPr id="9" name="Up Arrow 8">
            <a:extLst>
              <a:ext uri="{FF2B5EF4-FFF2-40B4-BE49-F238E27FC236}">
                <a16:creationId xmlns:a16="http://schemas.microsoft.com/office/drawing/2014/main" id="{595FDB79-D091-4BEF-B7D0-6A78D75E1119}"/>
              </a:ext>
            </a:extLst>
          </p:cNvPr>
          <p:cNvSpPr/>
          <p:nvPr/>
        </p:nvSpPr>
        <p:spPr>
          <a:xfrm rot="2390680">
            <a:off x="2570889" y="3566454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Up Arrow 9">
            <a:extLst>
              <a:ext uri="{FF2B5EF4-FFF2-40B4-BE49-F238E27FC236}">
                <a16:creationId xmlns:a16="http://schemas.microsoft.com/office/drawing/2014/main" id="{1C9482A6-8657-4B01-BB6F-233696BF47D6}"/>
              </a:ext>
            </a:extLst>
          </p:cNvPr>
          <p:cNvSpPr/>
          <p:nvPr/>
        </p:nvSpPr>
        <p:spPr>
          <a:xfrm rot="19572878">
            <a:off x="4068580" y="3747128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F6E0591-CA4F-4333-B2E9-80B0F3FA31BD}"/>
              </a:ext>
            </a:extLst>
          </p:cNvPr>
          <p:cNvSpPr txBox="1"/>
          <p:nvPr/>
        </p:nvSpPr>
        <p:spPr>
          <a:xfrm>
            <a:off x="1625418" y="4037370"/>
            <a:ext cx="1763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verag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7AB896E-396D-445A-9093-6DE1703B126C}"/>
              </a:ext>
            </a:extLst>
          </p:cNvPr>
          <p:cNvSpPr txBox="1"/>
          <p:nvPr/>
        </p:nvSpPr>
        <p:spPr>
          <a:xfrm>
            <a:off x="4408719" y="4114800"/>
            <a:ext cx="1763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luctuations</a:t>
            </a:r>
          </a:p>
        </p:txBody>
      </p:sp>
    </p:spTree>
    <p:extLst>
      <p:ext uri="{BB962C8B-B14F-4D97-AF65-F5344CB8AC3E}">
        <p14:creationId xmlns:p14="http://schemas.microsoft.com/office/powerpoint/2010/main" val="243429832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40668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dified Gap relationship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5075" y="838200"/>
            <a:ext cx="7181850" cy="895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09801" y="2368092"/>
            <a:ext cx="5534025" cy="8286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05000" y="180528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Fermi-Dirac distribu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981200" y="361591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Modified Gap equa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00" y="4188284"/>
            <a:ext cx="5619750" cy="1409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85089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81001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implified mode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1" y="990600"/>
            <a:ext cx="5286375" cy="10096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1" y="2199332"/>
            <a:ext cx="5038725" cy="93345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193536"/>
              </p:ext>
            </p:extLst>
          </p:nvPr>
        </p:nvGraphicFramePr>
        <p:xfrm>
          <a:off x="2489200" y="3440584"/>
          <a:ext cx="5445465" cy="369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70" name="Equation" r:id="rId6" imgW="5054400" imgH="342720" progId="Equation.DSMT4">
                  <p:embed/>
                </p:oleObj>
              </mc:Choice>
              <mc:Fallback>
                <p:oleObj name="Equation" r:id="rId6" imgW="5054400" imgH="342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89200" y="3440584"/>
                        <a:ext cx="5445465" cy="369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62313" y="3961181"/>
            <a:ext cx="3533775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732015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0" y="304801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valuation of the integra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7400" y="914400"/>
            <a:ext cx="7886700" cy="14668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8888" y="2895601"/>
            <a:ext cx="6943725" cy="84772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408670"/>
              </p:ext>
            </p:extLst>
          </p:nvPr>
        </p:nvGraphicFramePr>
        <p:xfrm>
          <a:off x="2209800" y="2312414"/>
          <a:ext cx="1422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094" name="Equation" r:id="rId6" imgW="1422360" imgH="634680" progId="Equation.DSMT4">
                  <p:embed/>
                </p:oleObj>
              </mc:Choice>
              <mc:Fallback>
                <p:oleObj name="Equation" r:id="rId6" imgW="1422360" imgH="6346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2312414"/>
                        <a:ext cx="14224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76450" y="4041362"/>
            <a:ext cx="7581900" cy="94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555632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0" y="304801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umerical evaluation of integral: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2100" y="2514600"/>
            <a:ext cx="9105900" cy="31432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43201" y="736600"/>
            <a:ext cx="4905375" cy="9525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2576" y="1578713"/>
            <a:ext cx="3781425" cy="781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92022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752600" y="30480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Estimation of critical magnetic field  (BCS paper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4710" y="990600"/>
            <a:ext cx="4849091" cy="1600200"/>
          </a:xfrm>
          <a:prstGeom prst="rect">
            <a:avLst/>
          </a:prstGeom>
        </p:spPr>
      </p:pic>
      <p:sp>
        <p:nvSpPr>
          <p:cNvPr id="7" name="Up Arrow 6"/>
          <p:cNvSpPr/>
          <p:nvPr/>
        </p:nvSpPr>
        <p:spPr>
          <a:xfrm rot="2390680">
            <a:off x="4989099" y="2196467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8" name="Up Arrow 7"/>
          <p:cNvSpPr/>
          <p:nvPr/>
        </p:nvSpPr>
        <p:spPr>
          <a:xfrm rot="20076616">
            <a:off x="6919561" y="2216108"/>
            <a:ext cx="533400" cy="543868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sp>
        <p:nvSpPr>
          <p:cNvPr id="9" name="TextBox 8"/>
          <p:cNvSpPr txBox="1"/>
          <p:nvPr/>
        </p:nvSpPr>
        <p:spPr>
          <a:xfrm>
            <a:off x="3543300" y="2830349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ee energy of normal st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0" y="2819401"/>
            <a:ext cx="320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ee energy of superconducting state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62226" y="4274750"/>
            <a:ext cx="5895975" cy="1905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785730" y="4070351"/>
            <a:ext cx="4923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fter some approximations, etc.:</a:t>
            </a:r>
          </a:p>
        </p:txBody>
      </p:sp>
    </p:spTree>
    <p:extLst>
      <p:ext uri="{BB962C8B-B14F-4D97-AF65-F5344CB8AC3E}">
        <p14:creationId xmlns:p14="http://schemas.microsoft.com/office/powerpoint/2010/main" val="24568039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4063" y="914400"/>
            <a:ext cx="9063874" cy="406241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79E25EA-BB92-40D1-8CC5-5AB3A1F76E9F}"/>
              </a:ext>
            </a:extLst>
          </p:cNvPr>
          <p:cNvSpPr txBox="1"/>
          <p:nvPr/>
        </p:nvSpPr>
        <p:spPr>
          <a:xfrm>
            <a:off x="502276" y="5370490"/>
            <a:ext cx="111659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ome of you may wish to read the paper which is available from zsr.wfu.edu </a:t>
            </a:r>
            <a:r>
              <a:rPr lang="en-US" sz="2400" dirty="0"/>
              <a:t>https://doi.org/10.1103/PhysRev.108.1175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9447611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1" y="457200"/>
            <a:ext cx="6353175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357897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F2869D5-B110-458C-AAE2-8ADFDD60BA6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E6C57B1-1B8B-483A-B7ED-3B708A08F9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6996154-88E6-40F7-B01F-4E7AC3DD53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51B8683-0A8A-4A03-B134-D8482D2C9389}"/>
              </a:ext>
            </a:extLst>
          </p:cNvPr>
          <p:cNvSpPr txBox="1"/>
          <p:nvPr/>
        </p:nvSpPr>
        <p:spPr>
          <a:xfrm>
            <a:off x="1416676" y="1120462"/>
            <a:ext cx="8319752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What do you think?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Full of admira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Full of disgus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Not full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Want to read more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b="1" dirty="0"/>
              <a:t>Never want to see this again</a:t>
            </a:r>
          </a:p>
          <a:p>
            <a:pPr marL="914400" lvl="1" indent="-457200">
              <a:buFont typeface="+mj-lt"/>
              <a:buAutoNum type="arabicPeriod"/>
            </a:pP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1636232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A96811-022F-4046-BB75-EBC15B4ADC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5526A7C-5329-4D80-8127-1A20C555C8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97D85F-647A-48BD-B293-C3696C9FC2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4</a:t>
            </a:fld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6C50205-D5A6-48E1-AC91-CFC72BE045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439" y="111574"/>
            <a:ext cx="5918358" cy="460920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182036-28F5-460C-9C1B-ACDB0393A2D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4723" y="4441825"/>
            <a:ext cx="9105900" cy="1914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91445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B7DDDA-715F-428F-8994-A71E889482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B984B8-BEBA-4C7D-A798-48ECB8925B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16D2B4-E7D6-4867-A1F2-2886CD2690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5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704CDAC-5A4A-4763-A494-BFE072F21743}"/>
              </a:ext>
            </a:extLst>
          </p:cNvPr>
          <p:cNvSpPr txBox="1"/>
          <p:nvPr/>
        </p:nvSpPr>
        <p:spPr>
          <a:xfrm>
            <a:off x="228600" y="228600"/>
            <a:ext cx="109601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verview of superconductivity --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>
                <a:latin typeface="+mj-lt"/>
              </a:rPr>
              <a:t>Ref:D</a:t>
            </a:r>
            <a:r>
              <a:rPr lang="en-US" sz="2400" dirty="0">
                <a:latin typeface="+mj-lt"/>
              </a:rPr>
              <a:t>. </a:t>
            </a:r>
            <a:r>
              <a:rPr lang="en-US" sz="2400" dirty="0" err="1">
                <a:latin typeface="+mj-lt"/>
              </a:rPr>
              <a:t>Teplitz</a:t>
            </a:r>
            <a:r>
              <a:rPr lang="en-US" sz="2400" dirty="0">
                <a:latin typeface="+mj-lt"/>
              </a:rPr>
              <a:t>, editor, Electromagnetism – paths to research,</a:t>
            </a:r>
          </a:p>
          <a:p>
            <a:r>
              <a:rPr lang="en-US" sz="2400" dirty="0">
                <a:latin typeface="+mj-lt"/>
              </a:rPr>
              <a:t>  Plenum Press (1982); Chapter 1 written by Brian Schwartz and Sonia </a:t>
            </a:r>
            <a:r>
              <a:rPr lang="en-US" sz="2400" dirty="0" err="1">
                <a:latin typeface="+mj-lt"/>
              </a:rPr>
              <a:t>Frota</a:t>
            </a:r>
            <a:r>
              <a:rPr lang="en-US" sz="2400" dirty="0">
                <a:latin typeface="+mj-lt"/>
              </a:rPr>
              <a:t>-Pessoa</a:t>
            </a:r>
          </a:p>
        </p:txBody>
      </p:sp>
      <p:pic>
        <p:nvPicPr>
          <p:cNvPr id="7" name="Picture 2" descr="http://hyperphysics.phy-astr.gsu.edu/hbase/solids/imgsol/mersc.gif">
            <a:extLst>
              <a:ext uri="{FF2B5EF4-FFF2-40B4-BE49-F238E27FC236}">
                <a16:creationId xmlns:a16="http://schemas.microsoft.com/office/drawing/2014/main" id="{763DE18E-1EC7-4E8A-AB1B-EA46D56AB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28321" y="2997200"/>
            <a:ext cx="3204879" cy="3254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3F7EE85-EE6C-4973-97AE-55B99D7A9CE9}"/>
              </a:ext>
            </a:extLst>
          </p:cNvPr>
          <p:cNvSpPr txBox="1"/>
          <p:nvPr/>
        </p:nvSpPr>
        <p:spPr>
          <a:xfrm>
            <a:off x="213360" y="2133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istory:</a:t>
            </a:r>
          </a:p>
          <a:p>
            <a:pPr lvl="1"/>
            <a:r>
              <a:rPr lang="en-US" sz="2400" dirty="0">
                <a:latin typeface="+mj-lt"/>
              </a:rPr>
              <a:t>1908  H. </a:t>
            </a:r>
            <a:r>
              <a:rPr lang="en-US" sz="2400" dirty="0" err="1">
                <a:latin typeface="+mj-lt"/>
              </a:rPr>
              <a:t>Kamerling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Onnes</a:t>
            </a:r>
            <a:r>
              <a:rPr lang="en-US" sz="2400" dirty="0">
                <a:latin typeface="+mj-lt"/>
              </a:rPr>
              <a:t>  successfully </a:t>
            </a:r>
            <a:r>
              <a:rPr lang="en-US" sz="2400" dirty="0" err="1">
                <a:latin typeface="+mj-lt"/>
              </a:rPr>
              <a:t>liquified</a:t>
            </a:r>
            <a:r>
              <a:rPr lang="en-US" sz="2400" dirty="0">
                <a:latin typeface="+mj-lt"/>
              </a:rPr>
              <a:t> He</a:t>
            </a:r>
          </a:p>
          <a:p>
            <a:pPr lvl="1"/>
            <a:r>
              <a:rPr lang="en-US" sz="2400" dirty="0">
                <a:latin typeface="+mj-lt"/>
              </a:rPr>
              <a:t>1911   H. </a:t>
            </a:r>
            <a:r>
              <a:rPr lang="en-US" sz="2400" dirty="0" err="1">
                <a:latin typeface="+mj-lt"/>
              </a:rPr>
              <a:t>Kamerlingh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Onnes</a:t>
            </a:r>
            <a:r>
              <a:rPr lang="en-US" sz="2400" dirty="0">
                <a:latin typeface="+mj-lt"/>
              </a:rPr>
              <a:t> discovered that Hg at 4.2 K has vanishing resistance</a:t>
            </a:r>
          </a:p>
          <a:p>
            <a:pPr lvl="1"/>
            <a:r>
              <a:rPr lang="en-US" sz="2400" dirty="0">
                <a:latin typeface="+mj-lt"/>
              </a:rPr>
              <a:t>1957 Theory of superconductivity by Bardeen, Cooper, and Schrieffe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A9D643E-E1D3-4977-8B9C-AA667B40F3B6}"/>
              </a:ext>
            </a:extLst>
          </p:cNvPr>
          <p:cNvSpPr txBox="1"/>
          <p:nvPr/>
        </p:nvSpPr>
        <p:spPr>
          <a:xfrm>
            <a:off x="170329" y="4494679"/>
            <a:ext cx="5381625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surprising observation was that electrical resistivity abruptly dropped when the temperature of the material was lowered below a critical temperature T</a:t>
            </a:r>
            <a:r>
              <a:rPr lang="en-US" sz="2400" baseline="-25000" dirty="0">
                <a:latin typeface="+mj-lt"/>
              </a:rPr>
              <a:t>c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3690657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E18E2E6-A4D5-495C-82CD-EF940AA9C2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01F4BF-F850-423D-A3C3-99FD86A641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1055B6-0A11-41A1-9FC0-C415E46AF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3FF32D-176F-4F5B-8878-5D48FB6FF26A}" type="slidenum">
              <a:rPr lang="en-US" smtClean="0"/>
              <a:t>6</a:t>
            </a:fld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2161861-84D7-472B-8648-9F041E3DA658}"/>
              </a:ext>
            </a:extLst>
          </p:cNvPr>
          <p:cNvSpPr txBox="1"/>
          <p:nvPr/>
        </p:nvSpPr>
        <p:spPr>
          <a:xfrm>
            <a:off x="457200" y="215900"/>
            <a:ext cx="108966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Some thoughts related to the statistical mechanics of Bose particles</a:t>
            </a:r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Bose particles, many particles can occupy the same state.   This means that for non-interacting Bose particles, according to statistical mechanics, at very low temperature, it is possible for a macroscopic number of particles to occupy the lowest single particle state and produce a “Bose condensate”.    </a:t>
            </a:r>
            <a:r>
              <a:rPr lang="en-US" sz="2400" b="1" baseline="30000" dirty="0"/>
              <a:t>4</a:t>
            </a:r>
            <a:r>
              <a:rPr lang="en-US" sz="2400" b="1" dirty="0"/>
              <a:t>He is not a good</a:t>
            </a:r>
          </a:p>
          <a:p>
            <a:pPr algn="l"/>
            <a:r>
              <a:rPr lang="en-US" sz="2400" b="1" dirty="0"/>
              <a:t>example of this, since the particles have significant interactions,  but the superfluid behavior is logically related.   A better example was demonstrated in 1995 with 2.5 x 10</a:t>
            </a:r>
            <a:r>
              <a:rPr lang="en-US" sz="2400" b="1" baseline="30000" dirty="0"/>
              <a:t>12    </a:t>
            </a:r>
            <a:r>
              <a:rPr lang="en-US" sz="2400" b="1" dirty="0"/>
              <a:t> </a:t>
            </a:r>
            <a:r>
              <a:rPr lang="en-US" sz="2400" b="1" baseline="30000" dirty="0"/>
              <a:t>87</a:t>
            </a:r>
            <a:r>
              <a:rPr lang="en-US" sz="2400" b="1" dirty="0"/>
              <a:t>Rb atoms cooled to 1.7 x 10</a:t>
            </a:r>
            <a:r>
              <a:rPr lang="en-US" sz="2400" b="1" baseline="30000" dirty="0"/>
              <a:t>-7</a:t>
            </a:r>
            <a:r>
              <a:rPr lang="en-US" sz="2400" b="1" dirty="0"/>
              <a:t>K.</a:t>
            </a:r>
          </a:p>
          <a:p>
            <a:pPr algn="l"/>
            <a:endParaRPr lang="en-US" sz="2400" b="1" dirty="0"/>
          </a:p>
          <a:p>
            <a:pPr algn="l"/>
            <a:endParaRPr lang="en-US" sz="2400" b="1" dirty="0"/>
          </a:p>
          <a:p>
            <a:pPr algn="l"/>
            <a:r>
              <a:rPr lang="en-US" sz="2400" b="1" dirty="0"/>
              <a:t>For superconductivity, electrons are the particles.    How is possible for Fermi particles to behave with Bose-like statistics?</a:t>
            </a:r>
          </a:p>
        </p:txBody>
      </p:sp>
    </p:spTree>
    <p:extLst>
      <p:ext uri="{BB962C8B-B14F-4D97-AF65-F5344CB8AC3E}">
        <p14:creationId xmlns:p14="http://schemas.microsoft.com/office/powerpoint/2010/main" val="56917366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81200" y="304800"/>
            <a:ext cx="8229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Notion of a Cooper pair</a:t>
            </a:r>
          </a:p>
          <a:p>
            <a:endParaRPr lang="en-US" sz="2400" b="1" dirty="0"/>
          </a:p>
          <a:p>
            <a:r>
              <a:rPr lang="en-US" sz="2400" b="1" dirty="0"/>
              <a:t>Starting with a material with all the states filled up to the Fermi level, we focus attention on a pair of states which have a net attractive interaction </a:t>
            </a:r>
            <a:r>
              <a:rPr lang="en-US" sz="2400" b="1" i="1" dirty="0"/>
              <a:t>U(</a:t>
            </a:r>
            <a:r>
              <a:rPr lang="en-US" sz="2400" b="1" dirty="0"/>
              <a:t>r</a:t>
            </a:r>
            <a:r>
              <a:rPr lang="en-US" sz="2400" b="1" i="1" baseline="-25000" dirty="0"/>
              <a:t>1</a:t>
            </a:r>
            <a:r>
              <a:rPr lang="en-US" sz="2400" b="1" i="1" dirty="0"/>
              <a:t>,</a:t>
            </a:r>
            <a:r>
              <a:rPr lang="en-US" sz="2400" b="1" dirty="0"/>
              <a:t>r</a:t>
            </a:r>
            <a:r>
              <a:rPr lang="en-US" sz="2400" b="1" i="1" baseline="-25000" dirty="0"/>
              <a:t>2</a:t>
            </a:r>
            <a:r>
              <a:rPr lang="en-US" sz="2400" b="1" i="1" dirty="0"/>
              <a:t>):</a:t>
            </a:r>
            <a:endParaRPr lang="en-US" sz="2400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9176" y="2139870"/>
            <a:ext cx="8614600" cy="16886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67001" y="3810000"/>
            <a:ext cx="6688450" cy="132721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0C55D9A-CD6A-4B1A-8E1E-EE87E709D20B}"/>
              </a:ext>
            </a:extLst>
          </p:cNvPr>
          <p:cNvSpPr txBox="1"/>
          <p:nvPr/>
        </p:nvSpPr>
        <p:spPr>
          <a:xfrm>
            <a:off x="2667001" y="5445062"/>
            <a:ext cx="63879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b="1" dirty="0"/>
              <a:t>The thinking is that the interaction is related to lattice vibrations and had an energy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1E8DE2E-9CFE-463C-AEF9-2F0D6BE8E6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28902"/>
              </p:ext>
            </p:extLst>
          </p:nvPr>
        </p:nvGraphicFramePr>
        <p:xfrm>
          <a:off x="7439874" y="5707031"/>
          <a:ext cx="942126" cy="706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115" name="Equation" r:id="rId6" imgW="304560" imgH="228600" progId="Equation.DSMT4">
                  <p:embed/>
                </p:oleObj>
              </mc:Choice>
              <mc:Fallback>
                <p:oleObj name="Equation" r:id="rId6" imgW="304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39874" y="5707031"/>
                        <a:ext cx="942126" cy="706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2923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7376" y="457200"/>
            <a:ext cx="8810625" cy="5048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77640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4/22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42 -- Spring 2022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3601" y="838200"/>
            <a:ext cx="3648075" cy="723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752600" y="228601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Properties of pair </a:t>
            </a:r>
            <a:r>
              <a:rPr lang="en-US" sz="2400" b="1" dirty="0" err="1"/>
              <a:t>wavefunction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752600" y="1562101"/>
            <a:ext cx="495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Spin part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05001" y="2023766"/>
            <a:ext cx="3819525" cy="88582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90675" y="3056930"/>
            <a:ext cx="4191000" cy="17526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981200" y="2747666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r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191142"/>
              </p:ext>
            </p:extLst>
          </p:nvPr>
        </p:nvGraphicFramePr>
        <p:xfrm>
          <a:off x="6096000" y="1906588"/>
          <a:ext cx="447198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7" imgW="3085920" imgH="1028520" progId="Equation.DSMT4">
                  <p:embed/>
                </p:oleObj>
              </mc:Choice>
              <mc:Fallback>
                <p:oleObj name="Equation" r:id="rId7" imgW="3085920" imgH="10285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96000" y="1906588"/>
                        <a:ext cx="4471988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390521"/>
              </p:ext>
            </p:extLst>
          </p:nvPr>
        </p:nvGraphicFramePr>
        <p:xfrm>
          <a:off x="6032501" y="3570288"/>
          <a:ext cx="460057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9" imgW="3174840" imgH="1028520" progId="Equation.DSMT4">
                  <p:embed/>
                </p:oleObj>
              </mc:Choice>
              <mc:Fallback>
                <p:oleObj name="Equation" r:id="rId9" imgW="3174840" imgH="10285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32501" y="3570288"/>
                        <a:ext cx="4600575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16816"/>
              </p:ext>
            </p:extLst>
          </p:nvPr>
        </p:nvGraphicFramePr>
        <p:xfrm>
          <a:off x="7010400" y="698203"/>
          <a:ext cx="2135293" cy="863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11" imgW="1663560" imgH="672840" progId="Equation.DSMT4">
                  <p:embed/>
                </p:oleObj>
              </mc:Choice>
              <mc:Fallback>
                <p:oleObj name="Equation" r:id="rId11" imgW="1663560" imgH="67284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10400" y="698203"/>
                        <a:ext cx="2135293" cy="8638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1838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50800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400" b="1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57</TotalTime>
  <Words>1439</Words>
  <Application>Microsoft Office PowerPoint</Application>
  <PresentationFormat>Widescreen</PresentationFormat>
  <Paragraphs>246</Paragraphs>
  <Slides>31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Arial</vt:lpstr>
      <vt:lpstr>Calibri</vt:lpstr>
      <vt:lpstr>Calibri Light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lzwarth, Natalie</dc:creator>
  <cp:lastModifiedBy>Holzwarth, Natalie</cp:lastModifiedBy>
  <cp:revision>892</cp:revision>
  <cp:lastPrinted>2020-04-24T15:28:31Z</cp:lastPrinted>
  <dcterms:created xsi:type="dcterms:W3CDTF">2020-01-06T21:28:26Z</dcterms:created>
  <dcterms:modified xsi:type="dcterms:W3CDTF">2022-04-22T14:50:24Z</dcterms:modified>
</cp:coreProperties>
</file>